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2F2C" w:rsidRDefault="00322F2C">
      <w:pPr>
        <w:rPr>
          <w:b/>
          <w:sz w:val="24"/>
          <w:szCs w:val="24"/>
        </w:rPr>
      </w:pPr>
      <w:r w:rsidRPr="009E4136">
        <w:rPr>
          <w:b/>
          <w:sz w:val="24"/>
          <w:szCs w:val="24"/>
        </w:rPr>
        <w:t>IB math HL1:   Derivatives (IB Questions)</w:t>
      </w:r>
      <w:r w:rsidRPr="009E4136">
        <w:rPr>
          <w:b/>
          <w:sz w:val="24"/>
          <w:szCs w:val="24"/>
        </w:rPr>
        <w:tab/>
      </w:r>
      <w:r w:rsidRPr="009E4136">
        <w:rPr>
          <w:b/>
          <w:sz w:val="24"/>
          <w:szCs w:val="24"/>
        </w:rPr>
        <w:tab/>
      </w:r>
      <w:r w:rsidRPr="009E4136">
        <w:rPr>
          <w:b/>
          <w:sz w:val="24"/>
          <w:szCs w:val="24"/>
        </w:rPr>
        <w:tab/>
      </w:r>
      <w:r w:rsidRPr="009E4136">
        <w:rPr>
          <w:b/>
          <w:sz w:val="24"/>
          <w:szCs w:val="24"/>
        </w:rPr>
        <w:tab/>
        <w:t>Name: _______________</w:t>
      </w:r>
    </w:p>
    <w:p w:rsidR="009E4136" w:rsidRPr="009E4136" w:rsidRDefault="00F55F66">
      <w:pPr>
        <w:rPr>
          <w:b/>
          <w:i/>
          <w:sz w:val="20"/>
          <w:szCs w:val="20"/>
        </w:rPr>
      </w:pPr>
      <w:r>
        <w:rPr>
          <w:b/>
          <w:i/>
          <w:sz w:val="20"/>
          <w:szCs w:val="20"/>
        </w:rPr>
        <w:t xml:space="preserve">You will see similar questions in the chapter 18 exam.  </w:t>
      </w:r>
      <w:bookmarkStart w:id="0" w:name="_GoBack"/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"/>
        <w:gridCol w:w="10576"/>
      </w:tblGrid>
      <w:tr w:rsidR="009B7674" w:rsidRPr="009E4136" w:rsidTr="0029562A">
        <w:tc>
          <w:tcPr>
            <w:tcW w:w="378" w:type="dxa"/>
          </w:tcPr>
          <w:p w:rsidR="009B7674" w:rsidRPr="009E4136" w:rsidRDefault="009B7674">
            <w:pPr>
              <w:rPr>
                <w:sz w:val="20"/>
                <w:szCs w:val="20"/>
              </w:rPr>
            </w:pPr>
            <w:r w:rsidRPr="009E4136">
              <w:rPr>
                <w:sz w:val="20"/>
                <w:szCs w:val="20"/>
              </w:rPr>
              <w:t>1</w:t>
            </w:r>
          </w:p>
        </w:tc>
        <w:tc>
          <w:tcPr>
            <w:tcW w:w="10638" w:type="dxa"/>
          </w:tcPr>
          <w:p w:rsidR="00EE535B" w:rsidRPr="009E4136" w:rsidRDefault="009B7674" w:rsidP="009B7674">
            <w:pPr>
              <w:rPr>
                <w:sz w:val="20"/>
                <w:szCs w:val="20"/>
              </w:rPr>
            </w:pPr>
            <w:r w:rsidRPr="009E4136">
              <w:rPr>
                <w:noProof/>
                <w:sz w:val="20"/>
                <w:szCs w:val="20"/>
              </w:rPr>
              <w:drawing>
                <wp:inline distT="0" distB="0" distL="0" distR="0" wp14:anchorId="660D1050" wp14:editId="1E37B032">
                  <wp:extent cx="3401568" cy="263853"/>
                  <wp:effectExtent l="0" t="0" r="0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6372" cy="268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B7674" w:rsidRPr="009E4136" w:rsidRDefault="00EE535B" w:rsidP="00051477">
            <w:pPr>
              <w:rPr>
                <w:sz w:val="20"/>
                <w:szCs w:val="20"/>
              </w:rPr>
            </w:pPr>
            <w:r w:rsidRPr="009E4136">
              <w:rPr>
                <w:sz w:val="20"/>
                <w:szCs w:val="20"/>
              </w:rPr>
              <w:t xml:space="preserve">     </w:t>
            </w:r>
            <w:r w:rsidR="009B7674" w:rsidRPr="009E4136">
              <w:rPr>
                <w:sz w:val="20"/>
                <w:szCs w:val="20"/>
              </w:rPr>
              <w:t>Find</w:t>
            </w:r>
            <w:r w:rsidR="00051477" w:rsidRPr="009E4136">
              <w:rPr>
                <w:position w:val="-30"/>
                <w:sz w:val="20"/>
                <w:szCs w:val="20"/>
              </w:rPr>
              <w:object w:dxaOrig="60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95pt;height:35.15pt" o:ole="">
                  <v:imagedata r:id="rId6" o:title=""/>
                </v:shape>
                <o:OLEObject Type="Embed" ProgID="Equation.DSMT4" ShapeID="_x0000_i1025" DrawAspect="Content" ObjectID="_1537676405" r:id="rId7"/>
              </w:object>
            </w:r>
            <w:r w:rsidR="009B7674" w:rsidRPr="009E4136">
              <w:rPr>
                <w:sz w:val="20"/>
                <w:szCs w:val="20"/>
              </w:rPr>
              <w:t>.</w:t>
            </w:r>
          </w:p>
        </w:tc>
      </w:tr>
      <w:tr w:rsidR="009B7674" w:rsidTr="0029562A">
        <w:tc>
          <w:tcPr>
            <w:tcW w:w="378" w:type="dxa"/>
          </w:tcPr>
          <w:p w:rsidR="009B7674" w:rsidRDefault="009B7674">
            <w:r>
              <w:t>2</w:t>
            </w:r>
          </w:p>
        </w:tc>
        <w:tc>
          <w:tcPr>
            <w:tcW w:w="10638" w:type="dxa"/>
          </w:tcPr>
          <w:p w:rsidR="009B7674" w:rsidRDefault="009B7674" w:rsidP="00EE535B">
            <w:r>
              <w:t xml:space="preserve">The function is defined </w:t>
            </w:r>
            <w:proofErr w:type="gramStart"/>
            <w:r>
              <w:t xml:space="preserve">by </w:t>
            </w:r>
            <w:proofErr w:type="gramEnd"/>
            <w:r w:rsidR="00EE535B" w:rsidRPr="00EE535B">
              <w:rPr>
                <w:position w:val="-10"/>
              </w:rPr>
              <w:object w:dxaOrig="1820" w:dyaOrig="360">
                <v:shape id="_x0000_i1026" type="#_x0000_t75" style="width:91pt;height:17.85pt" o:ole="">
                  <v:imagedata r:id="rId8" o:title=""/>
                </v:shape>
                <o:OLEObject Type="Embed" ProgID="Equation.DSMT4" ShapeID="_x0000_i1026" DrawAspect="Content" ObjectID="_1537676406" r:id="rId9"/>
              </w:object>
            </w:r>
            <w:r w:rsidR="00EE535B">
              <w:t xml:space="preserve">.  Find </w:t>
            </w:r>
            <w:r w:rsidR="00EE535B" w:rsidRPr="00EE535B">
              <w:rPr>
                <w:position w:val="-24"/>
              </w:rPr>
              <w:object w:dxaOrig="480" w:dyaOrig="660">
                <v:shape id="_x0000_i1027" type="#_x0000_t75" style="width:24.2pt;height:32.85pt" o:ole="">
                  <v:imagedata r:id="rId10" o:title=""/>
                </v:shape>
                <o:OLEObject Type="Embed" ProgID="Equation.DSMT4" ShapeID="_x0000_i1027" DrawAspect="Content" ObjectID="_1537676407" r:id="rId11"/>
              </w:object>
            </w:r>
          </w:p>
        </w:tc>
      </w:tr>
      <w:tr w:rsidR="009B7674" w:rsidTr="0029562A">
        <w:tc>
          <w:tcPr>
            <w:tcW w:w="378" w:type="dxa"/>
          </w:tcPr>
          <w:p w:rsidR="009B7674" w:rsidRDefault="00EE535B">
            <w:r>
              <w:t>3</w:t>
            </w:r>
          </w:p>
        </w:tc>
        <w:tc>
          <w:tcPr>
            <w:tcW w:w="10638" w:type="dxa"/>
          </w:tcPr>
          <w:p w:rsidR="00EE535B" w:rsidRDefault="00EE535B">
            <w:r>
              <w:rPr>
                <w:noProof/>
              </w:rPr>
              <w:drawing>
                <wp:inline distT="0" distB="0" distL="0" distR="0" wp14:anchorId="423DB603" wp14:editId="547C7771">
                  <wp:extent cx="3767673" cy="380390"/>
                  <wp:effectExtent l="0" t="0" r="4445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9111" cy="380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  <w:p w:rsidR="009B7674" w:rsidRDefault="00EE535B" w:rsidP="00222311">
            <w:r>
              <w:t xml:space="preserve">  </w:t>
            </w:r>
            <w:proofErr w:type="gramStart"/>
            <w:r w:rsidR="00222311">
              <w:t xml:space="preserve">Solve  </w:t>
            </w:r>
            <w:proofErr w:type="gramEnd"/>
            <w:r w:rsidR="00222311" w:rsidRPr="00222311">
              <w:rPr>
                <w:position w:val="-24"/>
              </w:rPr>
              <w:object w:dxaOrig="840" w:dyaOrig="660">
                <v:shape id="_x0000_i1028" type="#_x0000_t75" style="width:42.05pt;height:32.85pt" o:ole="">
                  <v:imagedata r:id="rId13" o:title=""/>
                </v:shape>
                <o:OLEObject Type="Embed" ProgID="Equation.DSMT4" ShapeID="_x0000_i1028" DrawAspect="Content" ObjectID="_1537676408" r:id="rId14"/>
              </w:object>
            </w:r>
            <w:r w:rsidR="00222311">
              <w:t xml:space="preserve">.  </w:t>
            </w:r>
          </w:p>
        </w:tc>
      </w:tr>
      <w:tr w:rsidR="009B7674" w:rsidTr="0029562A">
        <w:tc>
          <w:tcPr>
            <w:tcW w:w="378" w:type="dxa"/>
          </w:tcPr>
          <w:p w:rsidR="009B7674" w:rsidRDefault="00222311">
            <w:r>
              <w:t>4</w:t>
            </w:r>
          </w:p>
        </w:tc>
        <w:tc>
          <w:tcPr>
            <w:tcW w:w="10638" w:type="dxa"/>
          </w:tcPr>
          <w:p w:rsidR="009B7674" w:rsidRDefault="00222311">
            <w:r>
              <w:rPr>
                <w:noProof/>
              </w:rPr>
              <w:drawing>
                <wp:inline distT="0" distB="0" distL="0" distR="0" wp14:anchorId="498B60B7" wp14:editId="030A3349">
                  <wp:extent cx="3760013" cy="494105"/>
                  <wp:effectExtent l="0" t="0" r="0" b="127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9734" cy="4940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22311" w:rsidRDefault="00222311">
            <w:r>
              <w:t>Find the coordinates where the gradient of tangent is zero.</w:t>
            </w:r>
          </w:p>
        </w:tc>
      </w:tr>
      <w:tr w:rsidR="009B7674" w:rsidTr="0029562A">
        <w:tc>
          <w:tcPr>
            <w:tcW w:w="378" w:type="dxa"/>
          </w:tcPr>
          <w:p w:rsidR="009B7674" w:rsidRDefault="00222311">
            <w:r>
              <w:t>5</w:t>
            </w:r>
          </w:p>
        </w:tc>
        <w:tc>
          <w:tcPr>
            <w:tcW w:w="10638" w:type="dxa"/>
          </w:tcPr>
          <w:p w:rsidR="009B7674" w:rsidRDefault="00222311">
            <w:r>
              <w:rPr>
                <w:noProof/>
              </w:rPr>
              <w:drawing>
                <wp:inline distT="0" distB="0" distL="0" distR="0" wp14:anchorId="526C98C7" wp14:editId="2B2DDA3E">
                  <wp:extent cx="4937760" cy="1123129"/>
                  <wp:effectExtent l="0" t="0" r="0" b="127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8730" cy="112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674" w:rsidTr="0029562A">
        <w:tc>
          <w:tcPr>
            <w:tcW w:w="378" w:type="dxa"/>
          </w:tcPr>
          <w:p w:rsidR="009B7674" w:rsidRDefault="00222311">
            <w:r>
              <w:t>6</w:t>
            </w:r>
          </w:p>
        </w:tc>
        <w:tc>
          <w:tcPr>
            <w:tcW w:w="10638" w:type="dxa"/>
          </w:tcPr>
          <w:p w:rsidR="009B7674" w:rsidRDefault="00222311">
            <w:r>
              <w:rPr>
                <w:noProof/>
              </w:rPr>
              <w:drawing>
                <wp:inline distT="0" distB="0" distL="0" distR="0" wp14:anchorId="31E62FC0" wp14:editId="66C2A0E7">
                  <wp:extent cx="2999232" cy="1379454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0288" cy="1384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2311" w:rsidTr="0029562A">
        <w:tc>
          <w:tcPr>
            <w:tcW w:w="378" w:type="dxa"/>
          </w:tcPr>
          <w:p w:rsidR="00222311" w:rsidRDefault="00222311" w:rsidP="00480898">
            <w:r>
              <w:t>7</w:t>
            </w:r>
          </w:p>
        </w:tc>
        <w:tc>
          <w:tcPr>
            <w:tcW w:w="10638" w:type="dxa"/>
          </w:tcPr>
          <w:p w:rsidR="00222311" w:rsidRDefault="00222311" w:rsidP="00480898">
            <w:r>
              <w:rPr>
                <w:noProof/>
              </w:rPr>
              <w:drawing>
                <wp:inline distT="0" distB="0" distL="0" distR="0" wp14:anchorId="761E80E0" wp14:editId="0B43048B">
                  <wp:extent cx="5530291" cy="2399239"/>
                  <wp:effectExtent l="0" t="0" r="0" b="127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5626" cy="2397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D0580" w:rsidRDefault="005D0580" w:rsidP="00480898">
            <w:r>
              <w:t>Notes:  Do not do (b</w:t>
            </w:r>
            <w:proofErr w:type="gramStart"/>
            <w:r>
              <w:t>) .</w:t>
            </w:r>
            <w:proofErr w:type="gramEnd"/>
          </w:p>
        </w:tc>
      </w:tr>
      <w:tr w:rsidR="00222311" w:rsidTr="0029562A">
        <w:tc>
          <w:tcPr>
            <w:tcW w:w="378" w:type="dxa"/>
          </w:tcPr>
          <w:p w:rsidR="00222311" w:rsidRDefault="005D0580" w:rsidP="00480898">
            <w:r>
              <w:t>8</w:t>
            </w:r>
          </w:p>
        </w:tc>
        <w:tc>
          <w:tcPr>
            <w:tcW w:w="10638" w:type="dxa"/>
          </w:tcPr>
          <w:p w:rsidR="00222311" w:rsidRDefault="005D0580" w:rsidP="00480898">
            <w:r>
              <w:rPr>
                <w:noProof/>
              </w:rPr>
              <w:drawing>
                <wp:inline distT="0" distB="0" distL="0" distR="0" wp14:anchorId="2CA22286" wp14:editId="631348AB">
                  <wp:extent cx="4323283" cy="727938"/>
                  <wp:effectExtent l="0" t="0" r="127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58207" cy="733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580" w:rsidTr="0029562A">
        <w:tc>
          <w:tcPr>
            <w:tcW w:w="378" w:type="dxa"/>
          </w:tcPr>
          <w:p w:rsidR="005D0580" w:rsidRDefault="005D0580" w:rsidP="00480898">
            <w:r>
              <w:lastRenderedPageBreak/>
              <w:t>9</w:t>
            </w:r>
          </w:p>
        </w:tc>
        <w:tc>
          <w:tcPr>
            <w:tcW w:w="10638" w:type="dxa"/>
          </w:tcPr>
          <w:p w:rsidR="005D0580" w:rsidRDefault="005D0580" w:rsidP="00480898">
            <w:r>
              <w:rPr>
                <w:noProof/>
              </w:rPr>
              <w:drawing>
                <wp:inline distT="0" distB="0" distL="0" distR="0" wp14:anchorId="1DA494F7" wp14:editId="4DF393B5">
                  <wp:extent cx="4045306" cy="156453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48350" cy="15657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674" w:rsidTr="0029562A">
        <w:tc>
          <w:tcPr>
            <w:tcW w:w="378" w:type="dxa"/>
          </w:tcPr>
          <w:p w:rsidR="009B7674" w:rsidRDefault="005D0580">
            <w:r>
              <w:t>10</w:t>
            </w:r>
          </w:p>
        </w:tc>
        <w:tc>
          <w:tcPr>
            <w:tcW w:w="10638" w:type="dxa"/>
          </w:tcPr>
          <w:p w:rsidR="009B7674" w:rsidRDefault="005D0580">
            <w:r>
              <w:rPr>
                <w:noProof/>
              </w:rPr>
              <w:drawing>
                <wp:inline distT="0" distB="0" distL="0" distR="0" wp14:anchorId="03E5677B" wp14:editId="12BF92EF">
                  <wp:extent cx="3258190" cy="4791456"/>
                  <wp:effectExtent l="0" t="0" r="0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2157" cy="4797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D0580" w:rsidRDefault="005D0580">
            <w:r>
              <w:rPr>
                <w:noProof/>
              </w:rPr>
              <w:drawing>
                <wp:inline distT="0" distB="0" distL="0" distR="0" wp14:anchorId="5A74859B" wp14:editId="433680A5">
                  <wp:extent cx="1631290" cy="975227"/>
                  <wp:effectExtent l="0" t="0" r="762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3904" cy="9767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674" w:rsidTr="0029562A">
        <w:tc>
          <w:tcPr>
            <w:tcW w:w="378" w:type="dxa"/>
          </w:tcPr>
          <w:p w:rsidR="009B7674" w:rsidRDefault="005D0580">
            <w:r>
              <w:t>11</w:t>
            </w:r>
          </w:p>
        </w:tc>
        <w:tc>
          <w:tcPr>
            <w:tcW w:w="10638" w:type="dxa"/>
          </w:tcPr>
          <w:p w:rsidR="009B7674" w:rsidRDefault="005D0580">
            <w:r>
              <w:rPr>
                <w:noProof/>
              </w:rPr>
              <w:drawing>
                <wp:inline distT="0" distB="0" distL="0" distR="0" wp14:anchorId="396D6BD9" wp14:editId="35CF41A5">
                  <wp:extent cx="1923898" cy="524700"/>
                  <wp:effectExtent l="0" t="0" r="635" b="889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6981" cy="5255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D0580" w:rsidRDefault="005D0580" w:rsidP="005D0580">
            <w:r>
              <w:t xml:space="preserve">Solve </w:t>
            </w:r>
            <w:r w:rsidRPr="005D0580">
              <w:rPr>
                <w:position w:val="-24"/>
              </w:rPr>
              <w:object w:dxaOrig="700" w:dyaOrig="620">
                <v:shape id="_x0000_i1029" type="#_x0000_t75" style="width:35.15pt;height:31.1pt" o:ole="">
                  <v:imagedata r:id="rId24" o:title=""/>
                </v:shape>
                <o:OLEObject Type="Embed" ProgID="Equation.DSMT4" ShapeID="_x0000_i1029" DrawAspect="Content" ObjectID="_1537676409" r:id="rId25"/>
              </w:object>
            </w:r>
            <w:r>
              <w:t xml:space="preserve"> and </w:t>
            </w:r>
            <w:r w:rsidRPr="00222311">
              <w:rPr>
                <w:position w:val="-24"/>
              </w:rPr>
              <w:object w:dxaOrig="840" w:dyaOrig="660">
                <v:shape id="_x0000_i1030" type="#_x0000_t75" style="width:42.05pt;height:32.85pt" o:ole="">
                  <v:imagedata r:id="rId13" o:title=""/>
                </v:shape>
                <o:OLEObject Type="Embed" ProgID="Equation.DSMT4" ShapeID="_x0000_i1030" DrawAspect="Content" ObjectID="_1537676410" r:id="rId26"/>
              </w:object>
            </w:r>
          </w:p>
        </w:tc>
      </w:tr>
    </w:tbl>
    <w:p w:rsidR="00322F2C" w:rsidRDefault="00322F2C"/>
    <w:p w:rsidR="00322F2C" w:rsidRDefault="00322F2C">
      <w:r>
        <w:t>.</w:t>
      </w:r>
    </w:p>
    <w:p w:rsidR="00322F2C" w:rsidRDefault="008B6DA3">
      <w:r>
        <w:t>5.</w:t>
      </w:r>
    </w:p>
    <w:p w:rsidR="00322F2C" w:rsidRDefault="00322F2C"/>
    <w:p w:rsidR="00362DDB" w:rsidRDefault="00362DDB"/>
    <w:p w:rsidR="00362DDB" w:rsidRDefault="00362DDB"/>
    <w:p w:rsidR="00362DDB" w:rsidRDefault="00791236">
      <w:r>
        <w:rPr>
          <w:noProof/>
        </w:rPr>
        <w:drawing>
          <wp:inline distT="0" distB="0" distL="0" distR="0" wp14:anchorId="1A811030" wp14:editId="43587EA0">
            <wp:extent cx="5943600" cy="471170"/>
            <wp:effectExtent l="0" t="0" r="0" b="508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71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A3" w:rsidRDefault="008B6DA3">
      <w:r>
        <w:rPr>
          <w:noProof/>
        </w:rPr>
        <w:drawing>
          <wp:inline distT="0" distB="0" distL="0" distR="0" wp14:anchorId="194F36AA" wp14:editId="6974A524">
            <wp:extent cx="5943600" cy="3801745"/>
            <wp:effectExtent l="0" t="0" r="0" b="825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0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2F2C" w:rsidRDefault="00322F2C"/>
    <w:p w:rsidR="009B7674" w:rsidRDefault="009B7674"/>
    <w:p w:rsidR="009B7674" w:rsidRDefault="009B7674">
      <w:r>
        <w:rPr>
          <w:noProof/>
        </w:rPr>
        <w:drawing>
          <wp:inline distT="0" distB="0" distL="0" distR="0" wp14:anchorId="5C19D2A0" wp14:editId="65B22874">
            <wp:extent cx="4857750" cy="5524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7674" w:rsidRDefault="009B7674"/>
    <w:sectPr w:rsidR="009B7674" w:rsidSect="00322F2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2F2C"/>
    <w:rsid w:val="00051477"/>
    <w:rsid w:val="00222311"/>
    <w:rsid w:val="0029562A"/>
    <w:rsid w:val="00322F2C"/>
    <w:rsid w:val="00362DDB"/>
    <w:rsid w:val="005D0580"/>
    <w:rsid w:val="007756F5"/>
    <w:rsid w:val="007815EB"/>
    <w:rsid w:val="00791236"/>
    <w:rsid w:val="008B6DA3"/>
    <w:rsid w:val="008F3E89"/>
    <w:rsid w:val="009B7674"/>
    <w:rsid w:val="009E4136"/>
    <w:rsid w:val="00A92FAF"/>
    <w:rsid w:val="00B165D4"/>
    <w:rsid w:val="00CC421A"/>
    <w:rsid w:val="00EB4DD7"/>
    <w:rsid w:val="00EE535B"/>
    <w:rsid w:val="00EF2EBA"/>
    <w:rsid w:val="00F21318"/>
    <w:rsid w:val="00F55F66"/>
    <w:rsid w:val="00FB2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22F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2F2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B76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22F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2F2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B76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6.wmf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8.png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4.png"/><Relationship Id="rId27" Type="http://schemas.openxmlformats.org/officeDocument/2006/relationships/image" Target="media/image17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76</Words>
  <Characters>43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3</cp:revision>
  <cp:lastPrinted>2016-10-11T14:14:00Z</cp:lastPrinted>
  <dcterms:created xsi:type="dcterms:W3CDTF">2016-10-11T14:14:00Z</dcterms:created>
  <dcterms:modified xsi:type="dcterms:W3CDTF">2016-10-11T14:33:00Z</dcterms:modified>
</cp:coreProperties>
</file>